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13FE" w:rsidRPr="00C213FE" w:rsidRDefault="00C213FE" w:rsidP="00C213FE">
      <w:pPr>
        <w:pStyle w:val="NoSpacing"/>
      </w:pPr>
      <w:r w:rsidRPr="00C213FE">
        <w:t>Name ________________________</w:t>
      </w:r>
      <w:r w:rsidRPr="00C213FE">
        <w:tab/>
      </w:r>
      <w:r w:rsidRPr="00C213FE">
        <w:tab/>
      </w:r>
      <w:r w:rsidRPr="00C213FE">
        <w:tab/>
      </w:r>
      <w:r w:rsidRPr="00C213FE">
        <w:tab/>
      </w:r>
      <w:r w:rsidRPr="00C213FE">
        <w:tab/>
      </w:r>
      <w:r w:rsidRPr="00C213FE">
        <w:tab/>
      </w:r>
      <w:r w:rsidRPr="00C213FE">
        <w:tab/>
        <w:t>Chem. L3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Date _________________________</w:t>
      </w:r>
    </w:p>
    <w:p w:rsidR="00C213FE" w:rsidRPr="00C213FE" w:rsidRDefault="00C213FE" w:rsidP="00C213FE">
      <w:pPr>
        <w:pStyle w:val="NoSpacing"/>
        <w:jc w:val="center"/>
        <w:rPr>
          <w:b/>
          <w:u w:val="single"/>
        </w:rPr>
      </w:pPr>
      <w:r w:rsidRPr="00C213FE">
        <w:rPr>
          <w:b/>
          <w:u w:val="single"/>
        </w:rPr>
        <w:t>Midterm Review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You need to be familiar with the vocabulary and labs from units 1 - 4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1)</w:t>
      </w:r>
      <w:r w:rsidRPr="00C213FE">
        <w:tab/>
        <w:t xml:space="preserve">A person collects data from a series of experiments and finds that the data from </w:t>
      </w:r>
      <w:r>
        <w:tab/>
        <w:t xml:space="preserve">all of </w:t>
      </w:r>
      <w:r w:rsidRPr="00C213FE">
        <w:t>the trials are fairly close in value   Is this person's data accurate or precise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2)</w:t>
      </w:r>
      <w:r w:rsidRPr="00C213FE">
        <w:tab/>
        <w:t xml:space="preserve">When the data from question 5 is checked against the standards in a reference </w:t>
      </w:r>
      <w:r>
        <w:tab/>
        <w:t xml:space="preserve">manual, it </w:t>
      </w:r>
      <w:r w:rsidRPr="00C213FE">
        <w:t xml:space="preserve">is found to be considerably off from the standard value.  Does this </w:t>
      </w:r>
      <w:r>
        <w:tab/>
        <w:t xml:space="preserve">indicate a problem in </w:t>
      </w:r>
      <w:r w:rsidRPr="00C213FE">
        <w:t>precision or accuracy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3)</w:t>
      </w:r>
      <w:r w:rsidRPr="00C213FE">
        <w:tab/>
        <w:t>What are significant figures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4)</w:t>
      </w:r>
      <w:r w:rsidRPr="00C213FE">
        <w:tab/>
        <w:t>Determine the number of significant figures in each of the following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A)  0.0019</w:t>
      </w:r>
      <w:r w:rsidRPr="00C213FE">
        <w:tab/>
      </w:r>
      <w:r>
        <w:tab/>
      </w:r>
      <w:r>
        <w:tab/>
      </w:r>
      <w:r>
        <w:tab/>
      </w:r>
      <w:r w:rsidRPr="00C213FE">
        <w:t>B)  65.01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C)  50200</w:t>
      </w:r>
      <w:r w:rsidRPr="00C213FE">
        <w:tab/>
      </w:r>
      <w:r>
        <w:tab/>
      </w:r>
      <w:r>
        <w:tab/>
      </w:r>
      <w:r>
        <w:tab/>
      </w:r>
      <w:r w:rsidRPr="00C213FE">
        <w:t>D)  400 000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E)  0.0300</w:t>
      </w:r>
      <w:r w:rsidRPr="00C213FE">
        <w:tab/>
      </w:r>
      <w:r>
        <w:tab/>
      </w:r>
      <w:r>
        <w:tab/>
      </w:r>
      <w:r>
        <w:tab/>
      </w:r>
      <w:r w:rsidRPr="00C213FE">
        <w:t>F)  32 105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G)  700</w:t>
      </w:r>
      <w:r w:rsidRPr="00C213FE">
        <w:tab/>
      </w:r>
      <w:r>
        <w:tab/>
      </w:r>
      <w:r>
        <w:tab/>
      </w:r>
      <w:r>
        <w:tab/>
      </w:r>
      <w:r w:rsidRPr="00C213FE">
        <w:t>H)  920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I)  5.62 x 10</w:t>
      </w:r>
      <w:r w:rsidRPr="00C213FE">
        <w:rPr>
          <w:vertAlign w:val="superscript"/>
        </w:rPr>
        <w:t>5</w:t>
      </w:r>
      <w:r w:rsidRPr="00C213FE">
        <w:tab/>
      </w:r>
      <w:r>
        <w:tab/>
      </w:r>
      <w:r>
        <w:tab/>
      </w:r>
      <w:r>
        <w:tab/>
      </w:r>
      <w:r w:rsidRPr="00C213FE">
        <w:t xml:space="preserve">J)  8.200 x 10 </w:t>
      </w:r>
      <w:r w:rsidRPr="00C213FE">
        <w:rPr>
          <w:vertAlign w:val="superscript"/>
        </w:rPr>
        <w:t>-12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5)</w:t>
      </w:r>
      <w:r w:rsidRPr="00C213FE">
        <w:tab/>
        <w:t>When looking at a measurement, which digits are exact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Default="00C213FE" w:rsidP="00C213FE">
      <w:pPr>
        <w:pStyle w:val="NoSpacing"/>
      </w:pPr>
      <w:r w:rsidRPr="00C213FE">
        <w:t>6)</w:t>
      </w:r>
      <w:r w:rsidRPr="00C213FE">
        <w:tab/>
        <w:t xml:space="preserve"> When looking at a measurement,</w:t>
      </w:r>
      <w:r>
        <w:t xml:space="preserve"> </w:t>
      </w:r>
      <w:r w:rsidRPr="00C213FE">
        <w:t>which are estimated (uncertain)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lastRenderedPageBreak/>
        <w:t>7)</w:t>
      </w:r>
      <w:r w:rsidRPr="00C213FE">
        <w:tab/>
        <w:t>Write the following numbers in Scientific Notation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A)  0.0019</w:t>
      </w:r>
      <w:r w:rsidRPr="00C213FE">
        <w:tab/>
      </w:r>
      <w:r>
        <w:tab/>
      </w:r>
      <w:r>
        <w:tab/>
      </w:r>
      <w:r>
        <w:tab/>
      </w:r>
      <w:r w:rsidRPr="00C213FE">
        <w:t>B)  65.01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C)  50200</w:t>
      </w:r>
      <w:r w:rsidRPr="00C213FE">
        <w:tab/>
      </w:r>
      <w:r>
        <w:tab/>
      </w:r>
      <w:r>
        <w:tab/>
      </w:r>
      <w:r>
        <w:tab/>
      </w:r>
      <w:r w:rsidRPr="00C213FE">
        <w:t>D)  400 000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E)  0.0300</w:t>
      </w:r>
      <w:r w:rsidRPr="00C213FE">
        <w:tab/>
      </w:r>
      <w:r>
        <w:tab/>
      </w:r>
      <w:r>
        <w:tab/>
      </w:r>
      <w:r>
        <w:tab/>
      </w:r>
      <w:r w:rsidRPr="00C213FE">
        <w:t>F)  32 105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8)</w:t>
      </w:r>
      <w:r w:rsidRPr="00C213FE">
        <w:tab/>
        <w:t>The following numbers are not written properly.  Correct them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A) 13.78 x 10</w:t>
      </w:r>
      <w:r w:rsidRPr="00C213FE">
        <w:rPr>
          <w:vertAlign w:val="superscript"/>
        </w:rPr>
        <w:t>26</w:t>
      </w:r>
      <w:r w:rsidRPr="00C213FE">
        <w:tab/>
      </w:r>
      <w:r>
        <w:tab/>
      </w:r>
      <w:r>
        <w:tab/>
      </w:r>
      <w:r w:rsidRPr="00C213FE">
        <w:t>B) 0.0789 x 10</w:t>
      </w:r>
      <w:r w:rsidRPr="00C213FE">
        <w:rPr>
          <w:vertAlign w:val="superscript"/>
        </w:rPr>
        <w:t>-7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9)</w:t>
      </w:r>
      <w:r w:rsidRPr="00C213FE">
        <w:tab/>
        <w:t>What is a conversion factor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10)</w:t>
      </w:r>
      <w:r w:rsidRPr="00C213FE">
        <w:tab/>
        <w:t>Solve the following dimensional analysis problems</w:t>
      </w:r>
      <w:r>
        <w:t>, r</w:t>
      </w:r>
      <w:r w:rsidRPr="00C213FE">
        <w:t xml:space="preserve">ound your answer to the </w:t>
      </w:r>
      <w:r>
        <w:tab/>
        <w:t xml:space="preserve">correct </w:t>
      </w:r>
      <w:r w:rsidRPr="00C213FE">
        <w:t>number of significant figures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A)</w:t>
      </w:r>
      <w:r w:rsidRPr="00C213FE">
        <w:tab/>
        <w:t>What will the mass of a pile of pennies be if they h</w:t>
      </w:r>
      <w:r>
        <w:t>ave a volume of 25 cm</w:t>
      </w:r>
      <w:r w:rsidRPr="00C213FE">
        <w:rPr>
          <w:vertAlign w:val="superscript"/>
        </w:rPr>
        <w:t>3</w:t>
      </w:r>
      <w:r>
        <w:t xml:space="preserve"> </w:t>
      </w:r>
      <w:r>
        <w:tab/>
      </w:r>
      <w:r>
        <w:tab/>
      </w:r>
      <w:r>
        <w:tab/>
        <w:t xml:space="preserve">and a </w:t>
      </w:r>
      <w:r w:rsidRPr="00C213FE">
        <w:t>density of 8.96 g/cm</w:t>
      </w:r>
      <w:r w:rsidRPr="00C213FE">
        <w:rPr>
          <w:vertAlign w:val="superscript"/>
        </w:rPr>
        <w:t>3</w:t>
      </w:r>
      <w:r w:rsidRPr="00C213FE">
        <w:t>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B)</w:t>
      </w:r>
      <w:r w:rsidRPr="00C213FE">
        <w:tab/>
        <w:t xml:space="preserve">How many miles will a marathon runner travel in 2 hours if her speed is </w:t>
      </w:r>
      <w:r>
        <w:tab/>
      </w:r>
      <w:r>
        <w:tab/>
      </w:r>
      <w:r>
        <w:tab/>
      </w:r>
      <w:r w:rsidRPr="00C213FE">
        <w:t>15 km/hr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C)</w:t>
      </w:r>
      <w:r w:rsidRPr="00C213FE">
        <w:tab/>
        <w:t xml:space="preserve">If a weight lifter can bench press 250. </w:t>
      </w:r>
      <w:r w:rsidR="00291D54" w:rsidRPr="00C213FE">
        <w:t>Pounds</w:t>
      </w:r>
      <w:r w:rsidRPr="00C213FE">
        <w:t xml:space="preserve">, how many kilograms can he </w:t>
      </w:r>
      <w:r>
        <w:tab/>
      </w:r>
      <w:r>
        <w:tab/>
      </w:r>
      <w:r w:rsidRPr="00C213FE">
        <w:t>lift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D)</w:t>
      </w:r>
      <w:r w:rsidRPr="00C213FE">
        <w:tab/>
        <w:t xml:space="preserve">How many pounds of the atmosphere's weight are pressing down on you </w:t>
      </w:r>
      <w:r>
        <w:tab/>
      </w:r>
      <w:r>
        <w:tab/>
      </w:r>
      <w:r>
        <w:tab/>
      </w:r>
      <w:r w:rsidRPr="00C213FE">
        <w:t>if your body has a surface area of 1.25 m</w:t>
      </w:r>
      <w:r w:rsidRPr="00C213FE">
        <w:rPr>
          <w:vertAlign w:val="superscript"/>
        </w:rPr>
        <w:t>2</w:t>
      </w:r>
      <w:r>
        <w:t xml:space="preserve"> and the pressure is </w:t>
      </w:r>
      <w:r>
        <w:tab/>
      </w:r>
      <w:r>
        <w:tab/>
      </w:r>
      <w:r>
        <w:tab/>
      </w:r>
      <w:r>
        <w:tab/>
      </w:r>
      <w:r>
        <w:tab/>
        <w:t xml:space="preserve">14.7 </w:t>
      </w:r>
      <w:r w:rsidRPr="00C213FE">
        <w:t>pounds/in2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>
        <w:lastRenderedPageBreak/>
        <w:tab/>
      </w:r>
      <w:r w:rsidRPr="00C213FE">
        <w:t>E)</w:t>
      </w:r>
      <w:r w:rsidRPr="00C213FE">
        <w:tab/>
        <w:t>Calculate the density in g/cm</w:t>
      </w:r>
      <w:r w:rsidRPr="00C213FE">
        <w:rPr>
          <w:vertAlign w:val="superscript"/>
        </w:rPr>
        <w:t>3</w:t>
      </w:r>
      <w:r w:rsidRPr="00C213FE">
        <w:t xml:space="preserve"> and kg/m3 of a body that has a mass of </w:t>
      </w:r>
      <w:r>
        <w:tab/>
      </w:r>
      <w:r>
        <w:tab/>
      </w:r>
      <w:r>
        <w:tab/>
        <w:t xml:space="preserve">420 g and a </w:t>
      </w:r>
      <w:r w:rsidRPr="00C213FE">
        <w:t>volume of 52 cm</w:t>
      </w:r>
      <w:r w:rsidRPr="00C213FE">
        <w:rPr>
          <w:vertAlign w:val="superscript"/>
        </w:rPr>
        <w:t>3</w:t>
      </w:r>
      <w:r w:rsidRPr="00C213FE">
        <w:t>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F)</w:t>
      </w:r>
      <w:r w:rsidRPr="00C213FE">
        <w:tab/>
        <w:t>A sample of Argon gas is found to contain 1.895 x 10</w:t>
      </w:r>
      <w:r w:rsidRPr="00C213FE">
        <w:rPr>
          <w:vertAlign w:val="superscript"/>
        </w:rPr>
        <w:t>34</w:t>
      </w:r>
      <w:r w:rsidRPr="00C213FE">
        <w:t xml:space="preserve"> atoms of argon, </w:t>
      </w:r>
      <w:r>
        <w:tab/>
      </w:r>
      <w:r>
        <w:tab/>
      </w:r>
      <w:r>
        <w:tab/>
        <w:t xml:space="preserve">how many </w:t>
      </w:r>
      <w:r w:rsidRPr="00C213FE">
        <w:t>moles of argon are present in the sample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11)</w:t>
      </w:r>
      <w:r w:rsidRPr="00C213FE">
        <w:tab/>
        <w:t>How does a Physical Change differ from a Chemical Change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12)</w:t>
      </w:r>
      <w:r w:rsidRPr="00C213FE">
        <w:tab/>
        <w:t xml:space="preserve">What is a homogeneous material? 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13)</w:t>
      </w:r>
      <w:r w:rsidRPr="00C213FE">
        <w:tab/>
        <w:t xml:space="preserve"> What types of materials are considered to be Homogeneous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14)</w:t>
      </w:r>
      <w:r w:rsidRPr="00C213FE">
        <w:tab/>
        <w:t xml:space="preserve"> What is a heterogeneous material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15)</w:t>
      </w:r>
      <w:r w:rsidRPr="00C213FE">
        <w:tab/>
        <w:t>What type of change can be used to separate the components of a mixture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16)</w:t>
      </w:r>
      <w:r w:rsidRPr="00C213FE">
        <w:tab/>
        <w:t xml:space="preserve">What type of change would be required to separate the components of a </w:t>
      </w:r>
      <w:r>
        <w:tab/>
      </w:r>
      <w:r w:rsidRPr="00C213FE">
        <w:t>compound?</w:t>
      </w:r>
    </w:p>
    <w:p w:rsidR="00C213FE" w:rsidRPr="00C213FE" w:rsidRDefault="00C213FE" w:rsidP="00C213FE">
      <w:pPr>
        <w:pStyle w:val="NoSpacing"/>
      </w:pPr>
    </w:p>
    <w:p w:rsidR="00C213FE" w:rsidRDefault="00C213FE" w:rsidP="00C213FE">
      <w:pPr>
        <w:pStyle w:val="NoSpacing"/>
      </w:pPr>
    </w:p>
    <w:p w:rsid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lastRenderedPageBreak/>
        <w:t>17)</w:t>
      </w:r>
      <w:r w:rsidRPr="00C213FE">
        <w:tab/>
        <w:t>State the Law of Conservation of Mass.</w:t>
      </w:r>
    </w:p>
    <w:p w:rsidR="00C213FE" w:rsidRDefault="00C213FE" w:rsidP="00C213FE">
      <w:pPr>
        <w:pStyle w:val="NoSpacing"/>
      </w:pPr>
    </w:p>
    <w:p w:rsid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18)</w:t>
      </w:r>
      <w:r w:rsidRPr="00C213FE">
        <w:tab/>
        <w:t>What does this law indicate about the amount (mass) of</w:t>
      </w:r>
      <w:r>
        <w:t xml:space="preserve"> chemicals present before </w:t>
      </w:r>
      <w:r>
        <w:tab/>
        <w:t xml:space="preserve">and </w:t>
      </w:r>
      <w:r w:rsidRPr="00C213FE">
        <w:t>after a reaction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19)</w:t>
      </w:r>
      <w:r w:rsidRPr="00C213FE">
        <w:tab/>
        <w:t>Describe the properties of protons, neutrons, and electrons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20)</w:t>
      </w:r>
      <w:r w:rsidRPr="00C213FE">
        <w:tab/>
        <w:t>Describe how electron was discovered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21)</w:t>
      </w:r>
      <w:r w:rsidRPr="00C213FE">
        <w:tab/>
        <w:t xml:space="preserve">Describe the model of the atom proposed by </w:t>
      </w:r>
      <w:r w:rsidR="00291D54" w:rsidRPr="00C213FE">
        <w:t>Rutherford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22)</w:t>
      </w:r>
      <w:r w:rsidRPr="00C213FE">
        <w:tab/>
        <w:t>Which two subatomic particles have approximately the same mass?</w:t>
      </w:r>
    </w:p>
    <w:p w:rsidR="00C213FE" w:rsidRPr="00C213FE" w:rsidRDefault="00C213FE" w:rsidP="00C213FE">
      <w:pPr>
        <w:pStyle w:val="NoSpacing"/>
      </w:pPr>
    </w:p>
    <w:p w:rsid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23)</w:t>
      </w:r>
      <w:r w:rsidRPr="00C213FE">
        <w:tab/>
        <w:t>Which subato</w:t>
      </w:r>
      <w:r>
        <w:t xml:space="preserve">mic particle contributes least </w:t>
      </w:r>
      <w:r w:rsidRPr="00C213FE">
        <w:t>to the total mass of an atom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24)</w:t>
      </w:r>
      <w:r w:rsidRPr="00C213FE">
        <w:tab/>
        <w:t>Explain how an atom can be electrically neutral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25)</w:t>
      </w:r>
      <w:r w:rsidRPr="00C213FE">
        <w:tab/>
        <w:t>Describe the nucleus of the atom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lastRenderedPageBreak/>
        <w:t>26)</w:t>
      </w:r>
      <w:r w:rsidRPr="00C213FE">
        <w:tab/>
        <w:t>What units are used for the masses of atomic particles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Default="00C213FE" w:rsidP="00C213FE">
      <w:pPr>
        <w:pStyle w:val="NoSpacing"/>
      </w:pPr>
      <w:r w:rsidRPr="00C213FE">
        <w:t>27)</w:t>
      </w:r>
      <w:r w:rsidRPr="00C213FE">
        <w:tab/>
        <w:t>What isotope is used as the basis for comparison between atomic masses?</w:t>
      </w:r>
    </w:p>
    <w:p w:rsid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28)</w:t>
      </w:r>
      <w:r w:rsidRPr="00C213FE">
        <w:tab/>
        <w:t>All atoms of the same element have the same number of which particle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29)</w:t>
      </w:r>
      <w:r w:rsidRPr="00C213FE">
        <w:tab/>
        <w:t xml:space="preserve">What happens to the number of protons in the nucleus, as the atomic numbers </w:t>
      </w:r>
      <w:r>
        <w:tab/>
      </w:r>
      <w:r w:rsidRPr="00C213FE">
        <w:t>increase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30)</w:t>
      </w:r>
      <w:r w:rsidRPr="00C213FE">
        <w:tab/>
        <w:t xml:space="preserve">What happens to the mass number of an atom when the number of neutrons </w:t>
      </w:r>
      <w:r>
        <w:tab/>
      </w:r>
      <w:r w:rsidRPr="00C213FE">
        <w:t>increases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31)</w:t>
      </w:r>
      <w:r w:rsidRPr="00C213FE">
        <w:tab/>
        <w:t>How many electrons, protons, and neutrons does</w:t>
      </w:r>
      <w:r>
        <w:t xml:space="preserve"> Fluorine, (atomic number 9, </w:t>
      </w:r>
      <w:r>
        <w:tab/>
      </w:r>
      <w:r>
        <w:tab/>
      </w:r>
      <w:r w:rsidRPr="00C213FE">
        <w:t>mass number 19) have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32)</w:t>
      </w:r>
      <w:r w:rsidRPr="00C213FE">
        <w:tab/>
        <w:t>Give the isotopic symbol (nuclear symbol) for Chlorine, atomic #17, mass #35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33)</w:t>
      </w:r>
      <w:r w:rsidRPr="00C213FE">
        <w:tab/>
        <w:t>What isotope is used as the standard for atomic mass unit (amu)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34)</w:t>
      </w:r>
      <w:r w:rsidRPr="00C213FE">
        <w:tab/>
        <w:t xml:space="preserve">If one atom had 11 protons and 10 neutrons and another atom had 12 protons </w:t>
      </w:r>
      <w:r>
        <w:tab/>
        <w:t xml:space="preserve">and 10 </w:t>
      </w:r>
      <w:r w:rsidRPr="00C213FE">
        <w:t>neutrons, would you have isotopes or totally different atoms?  Why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lastRenderedPageBreak/>
        <w:t>35)</w:t>
      </w:r>
      <w:r w:rsidRPr="00C213FE">
        <w:tab/>
        <w:t>If a carbon atom had a mass of 14 and another carbon</w:t>
      </w:r>
      <w:r>
        <w:t xml:space="preserve"> atom had a mass of 12, </w:t>
      </w:r>
      <w:r>
        <w:tab/>
        <w:t xml:space="preserve">which </w:t>
      </w:r>
      <w:r>
        <w:tab/>
      </w:r>
      <w:r w:rsidRPr="00C213FE">
        <w:t>atomic particle would be different?</w:t>
      </w:r>
    </w:p>
    <w:p w:rsidR="00C213FE" w:rsidRPr="00C213FE" w:rsidRDefault="00C213FE" w:rsidP="00C213FE">
      <w:pPr>
        <w:pStyle w:val="NoSpacing"/>
      </w:pPr>
    </w:p>
    <w:p w:rsid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36)</w:t>
      </w:r>
      <w:r w:rsidRPr="00C213FE">
        <w:tab/>
        <w:t xml:space="preserve">An atom has an atomic number of 19 and a mass number of 41:  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A)</w:t>
      </w:r>
      <w:r w:rsidRPr="00C213FE">
        <w:tab/>
      </w:r>
      <w:r w:rsidR="00291D54" w:rsidRPr="00C213FE">
        <w:t>How</w:t>
      </w:r>
      <w:r w:rsidRPr="00C213FE">
        <w:t xml:space="preserve"> many protons are in this atom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B)</w:t>
      </w:r>
      <w:r w:rsidRPr="00C213FE">
        <w:tab/>
      </w:r>
      <w:r w:rsidR="00291D54" w:rsidRPr="00C213FE">
        <w:t>How</w:t>
      </w:r>
      <w:r w:rsidRPr="00C213FE">
        <w:t xml:space="preserve"> many neutrons are in this atom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C)</w:t>
      </w:r>
      <w:r w:rsidRPr="00C213FE">
        <w:tab/>
      </w:r>
      <w:r w:rsidR="00291D54" w:rsidRPr="00C213FE">
        <w:t>How</w:t>
      </w:r>
      <w:r w:rsidRPr="00C213FE">
        <w:t xml:space="preserve"> many electrons orbit this atom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D)</w:t>
      </w:r>
      <w:r w:rsidRPr="00C213FE">
        <w:tab/>
      </w:r>
      <w:r w:rsidR="00291D54" w:rsidRPr="00C213FE">
        <w:t>Where</w:t>
      </w:r>
      <w:r w:rsidRPr="00C213FE">
        <w:t xml:space="preserve"> are the electrons located around this atom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E)</w:t>
      </w:r>
      <w:r w:rsidRPr="00C213FE">
        <w:tab/>
      </w:r>
      <w:r w:rsidR="00291D54" w:rsidRPr="00C213FE">
        <w:t>Identify</w:t>
      </w:r>
      <w:r w:rsidRPr="00C213FE">
        <w:t xml:space="preserve"> the element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F)</w:t>
      </w:r>
      <w:r w:rsidRPr="00C213FE">
        <w:tab/>
      </w:r>
      <w:r w:rsidR="00291D54" w:rsidRPr="00C213FE">
        <w:t>Why</w:t>
      </w:r>
      <w:r w:rsidRPr="00C213FE">
        <w:t xml:space="preserve"> does the mass given on the periodic table differ from the mass given? </w:t>
      </w:r>
    </w:p>
    <w:p w:rsid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37)</w:t>
      </w:r>
      <w:r w:rsidRPr="00C213FE">
        <w:tab/>
        <w:t>What is a mole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38)</w:t>
      </w:r>
      <w:r w:rsidRPr="00C213FE">
        <w:tab/>
        <w:t>How is the mole related to Av</w:t>
      </w:r>
      <w:r>
        <w:t>o</w:t>
      </w:r>
      <w:r w:rsidRPr="00C213FE">
        <w:t>gadro's Number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Default="00C213FE" w:rsidP="00C213FE">
      <w:pPr>
        <w:pStyle w:val="NoSpacing"/>
      </w:pPr>
      <w:r w:rsidRPr="00C213FE">
        <w:t xml:space="preserve">39) </w:t>
      </w:r>
      <w:r>
        <w:tab/>
      </w:r>
      <w:r w:rsidRPr="00C213FE">
        <w:t>What two factors affect the average atomic mass of an element?</w:t>
      </w:r>
    </w:p>
    <w:p w:rsidR="00C213FE" w:rsidRDefault="00C213FE" w:rsidP="00C213FE">
      <w:pPr>
        <w:pStyle w:val="NoSpacing"/>
      </w:pPr>
    </w:p>
    <w:p w:rsidR="00C213FE" w:rsidRDefault="00C213FE" w:rsidP="00C213FE">
      <w:pPr>
        <w:pStyle w:val="NoSpacing"/>
      </w:pPr>
    </w:p>
    <w:p w:rsid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4</w:t>
      </w:r>
      <w:r>
        <w:t>0</w:t>
      </w:r>
      <w:r w:rsidRPr="00C213FE">
        <w:t>)</w:t>
      </w:r>
      <w:r w:rsidRPr="00C213FE">
        <w:tab/>
        <w:t>A 9 mol sample of any element would contain ____________ atoms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4</w:t>
      </w:r>
      <w:r>
        <w:t>1</w:t>
      </w:r>
      <w:r w:rsidRPr="00C213FE">
        <w:t>)</w:t>
      </w:r>
      <w:r w:rsidRPr="00C213FE">
        <w:tab/>
        <w:t xml:space="preserve">How many moles of an element </w:t>
      </w:r>
      <w:r w:rsidR="00291D54" w:rsidRPr="00C213FE">
        <w:t>contain</w:t>
      </w:r>
      <w:r w:rsidRPr="00C213FE">
        <w:t xml:space="preserve"> 7.87 x 1029 atoms of the </w:t>
      </w:r>
      <w:r w:rsidR="00291D54" w:rsidRPr="00C213FE">
        <w:t>element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lastRenderedPageBreak/>
        <w:t>4</w:t>
      </w:r>
      <w:r>
        <w:t>2</w:t>
      </w:r>
      <w:r w:rsidRPr="00C213FE">
        <w:t>)</w:t>
      </w:r>
      <w:r w:rsidRPr="00C213FE">
        <w:tab/>
        <w:t xml:space="preserve">Lead has 4 naturally occurring isotopes.  They are given below with their actual </w:t>
      </w:r>
      <w:r>
        <w:tab/>
        <w:t xml:space="preserve">masses </w:t>
      </w:r>
      <w:r w:rsidRPr="00C213FE">
        <w:t xml:space="preserve">and relative abundance.  Use this information to solve the following </w:t>
      </w:r>
      <w:r>
        <w:tab/>
      </w:r>
      <w:r w:rsidRPr="00C213FE">
        <w:t>problems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>
        <w:tab/>
      </w:r>
      <w:r>
        <w:tab/>
      </w:r>
      <w:r w:rsidRPr="00C213FE">
        <w:t>Iron-54 = 53.9396 amu/atom @ 5.8 %</w:t>
      </w:r>
    </w:p>
    <w:p w:rsidR="00C213FE" w:rsidRPr="00C213FE" w:rsidRDefault="00C213FE" w:rsidP="00C213FE">
      <w:pPr>
        <w:pStyle w:val="NoSpacing"/>
      </w:pPr>
      <w:r>
        <w:tab/>
      </w:r>
      <w:r>
        <w:tab/>
      </w:r>
      <w:r w:rsidRPr="00C213FE">
        <w:t>Iron-56 = 55.9349 amu/atom @ 91.8 %</w:t>
      </w:r>
    </w:p>
    <w:p w:rsidR="00C213FE" w:rsidRPr="00C213FE" w:rsidRDefault="00C213FE" w:rsidP="00C213FE">
      <w:pPr>
        <w:pStyle w:val="NoSpacing"/>
      </w:pPr>
      <w:r>
        <w:tab/>
      </w:r>
      <w:r>
        <w:tab/>
      </w:r>
      <w:r w:rsidRPr="00C213FE">
        <w:t>Iron-57 = 56.9354 amu/atom @ X %</w:t>
      </w:r>
    </w:p>
    <w:p w:rsidR="00C213FE" w:rsidRPr="00C213FE" w:rsidRDefault="00C213FE" w:rsidP="00C213FE">
      <w:pPr>
        <w:pStyle w:val="NoSpacing"/>
      </w:pPr>
      <w:r>
        <w:tab/>
      </w:r>
      <w:r>
        <w:tab/>
      </w:r>
      <w:r w:rsidRPr="00C213FE">
        <w:t>Iron-58 = 57.9333 amu/atom @ 0.3 %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A)</w:t>
      </w:r>
      <w:r w:rsidRPr="00C213FE">
        <w:tab/>
        <w:t>Find the relative abundance of Iron - 57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B)</w:t>
      </w:r>
      <w:r w:rsidRPr="00C213FE">
        <w:tab/>
        <w:t>Calculate the average atomic mass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C)</w:t>
      </w:r>
      <w:r w:rsidRPr="00C213FE">
        <w:tab/>
        <w:t xml:space="preserve">How many </w:t>
      </w:r>
      <w:r w:rsidR="00291D54" w:rsidRPr="00C213FE">
        <w:t>atoms</w:t>
      </w:r>
      <w:r w:rsidRPr="00C213FE">
        <w:t xml:space="preserve"> would make up a 193.54 g sample of Iron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D)</w:t>
      </w:r>
      <w:r w:rsidRPr="00C213FE">
        <w:tab/>
        <w:t xml:space="preserve">If you were given </w:t>
      </w:r>
      <w:r w:rsidR="00291D54" w:rsidRPr="00C213FE">
        <w:t>an</w:t>
      </w:r>
      <w:r w:rsidRPr="00C213FE">
        <w:t xml:space="preserve"> 893 g sample of Iron, how many moles would the </w:t>
      </w:r>
      <w:r>
        <w:tab/>
      </w:r>
      <w:r>
        <w:tab/>
      </w:r>
      <w:r>
        <w:tab/>
      </w:r>
      <w:r w:rsidRPr="00C213FE">
        <w:t>sample contain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E)</w:t>
      </w:r>
      <w:r w:rsidRPr="00C213FE">
        <w:tab/>
        <w:t>How many grams would there be in a 45 mol sample of Iron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F)</w:t>
      </w:r>
      <w:r w:rsidRPr="00C213FE">
        <w:tab/>
        <w:t xml:space="preserve">If you were to measure out 4.75 moles of Iron, in grams, how much would </w:t>
      </w:r>
      <w:r>
        <w:tab/>
      </w:r>
      <w:r>
        <w:tab/>
      </w:r>
      <w:r w:rsidRPr="00C213FE">
        <w:t>you need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G)</w:t>
      </w:r>
      <w:r w:rsidRPr="00C213FE">
        <w:tab/>
        <w:t>What is the volume of a 5.67 g piece of Iron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H)</w:t>
      </w:r>
      <w:r w:rsidRPr="00C213FE">
        <w:tab/>
        <w:t>What is the mass o</w:t>
      </w:r>
      <w:r>
        <w:t>f a piece of iron that measures</w:t>
      </w:r>
      <w:r w:rsidRPr="00C213FE">
        <w:t xml:space="preserve"> 5.78 cm x 489.8 mm x </w:t>
      </w:r>
      <w:r>
        <w:tab/>
      </w:r>
      <w:r>
        <w:tab/>
      </w:r>
      <w:r>
        <w:tab/>
      </w:r>
      <w:r w:rsidRPr="00C213FE">
        <w:t>8.97 in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  <w:t>I)</w:t>
      </w:r>
      <w:r w:rsidRPr="00C213FE">
        <w:tab/>
        <w:t>Write an Isotopic Symbol for the least abundant is</w:t>
      </w:r>
      <w:r>
        <w:t xml:space="preserve">otope of Iron and use it </w:t>
      </w:r>
      <w:r>
        <w:tab/>
      </w:r>
      <w:r>
        <w:tab/>
      </w:r>
      <w:r>
        <w:tab/>
        <w:t xml:space="preserve">to </w:t>
      </w:r>
      <w:r w:rsidRPr="00C213FE">
        <w:t>determine the number of protons, neutrons and electrons in one atom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lastRenderedPageBreak/>
        <w:t>43)</w:t>
      </w:r>
      <w:r w:rsidRPr="00C213FE">
        <w:tab/>
        <w:t>What value given on the periodic table is used to convert: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A) mass to volume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B) mass to moles</w:t>
      </w:r>
    </w:p>
    <w:p w:rsidR="00C213FE" w:rsidRDefault="00C213FE" w:rsidP="00C213FE">
      <w:pPr>
        <w:pStyle w:val="NoSpacing"/>
      </w:pPr>
    </w:p>
    <w:p w:rsidR="0074477E" w:rsidRPr="00C213FE" w:rsidRDefault="0074477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44)</w:t>
      </w:r>
      <w:r w:rsidRPr="00C213FE">
        <w:tab/>
        <w:t>What value is used to convert from moles to particles</w:t>
      </w:r>
      <w:r>
        <w:t xml:space="preserve"> (</w:t>
      </w:r>
      <w:r w:rsidRPr="00C213FE">
        <w:t xml:space="preserve">give both the name and </w:t>
      </w:r>
      <w:r>
        <w:tab/>
        <w:t xml:space="preserve">numerical </w:t>
      </w:r>
      <w:r w:rsidRPr="00C213FE">
        <w:t>value)</w:t>
      </w:r>
    </w:p>
    <w:p w:rsidR="00C213FE" w:rsidRDefault="00C213FE" w:rsidP="00C213FE">
      <w:pPr>
        <w:pStyle w:val="NoSpacing"/>
      </w:pPr>
    </w:p>
    <w:p w:rsidR="0074477E" w:rsidRPr="00C213FE" w:rsidRDefault="0074477E" w:rsidP="00C213FE">
      <w:pPr>
        <w:pStyle w:val="NoSpacing"/>
      </w:pPr>
    </w:p>
    <w:p w:rsidR="00C213FE" w:rsidRPr="00C213FE" w:rsidRDefault="00C213FE" w:rsidP="00C213FE">
      <w:pPr>
        <w:pStyle w:val="NoSpacing"/>
      </w:pPr>
      <w:r>
        <w:t>45</w:t>
      </w:r>
      <w:r w:rsidRPr="00C213FE">
        <w:t>)</w:t>
      </w:r>
      <w:r w:rsidRPr="00C213FE">
        <w:tab/>
        <w:t xml:space="preserve">Complete the following nuclear decays and identify the type of reaction taking </w:t>
      </w:r>
      <w:r>
        <w:tab/>
      </w:r>
      <w:r w:rsidRPr="00C213FE">
        <w:t>place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345091">
        <w:rPr>
          <w:position w:val="-28"/>
        </w:rPr>
        <w:object w:dxaOrig="7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7.95pt;height:33.95pt" o:ole="">
            <v:imagedata r:id="rId4" o:title=""/>
          </v:shape>
          <o:OLEObject Type="Embed" ProgID="Equation.DSMT4" ShapeID="_x0000_i1025" DrawAspect="Content" ObjectID="_1419659114" r:id="rId5"/>
        </w:objec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345091">
        <w:rPr>
          <w:position w:val="-28"/>
        </w:rPr>
        <w:object w:dxaOrig="7200" w:dyaOrig="680">
          <v:shape id="_x0000_i1026" type="#_x0000_t75" style="width:5in;height:33.95pt" o:ole="">
            <v:imagedata r:id="rId6" o:title=""/>
          </v:shape>
          <o:OLEObject Type="Embed" ProgID="Equation.DSMT4" ShapeID="_x0000_i1026" DrawAspect="Content" ObjectID="_1419659115" r:id="rId7"/>
        </w:objec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345091">
        <w:rPr>
          <w:position w:val="-28"/>
        </w:rPr>
        <w:object w:dxaOrig="7200" w:dyaOrig="680">
          <v:shape id="_x0000_i1027" type="#_x0000_t75" style="width:5in;height:33.95pt" o:ole="">
            <v:imagedata r:id="rId8" o:title=""/>
          </v:shape>
          <o:OLEObject Type="Embed" ProgID="Equation.DSMT4" ShapeID="_x0000_i1027" DrawAspect="Content" ObjectID="_1419659116" r:id="rId9"/>
        </w:objec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345091">
        <w:rPr>
          <w:position w:val="-28"/>
        </w:rPr>
        <w:object w:dxaOrig="7040" w:dyaOrig="680">
          <v:shape id="_x0000_i1028" type="#_x0000_t75" style="width:351.85pt;height:33.95pt" o:ole="">
            <v:imagedata r:id="rId10" o:title=""/>
          </v:shape>
          <o:OLEObject Type="Embed" ProgID="Equation.DSMT4" ShapeID="_x0000_i1028" DrawAspect="Content" ObjectID="_1419659117" r:id="rId11"/>
        </w:objec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345091">
        <w:rPr>
          <w:position w:val="-28"/>
        </w:rPr>
        <w:object w:dxaOrig="7520" w:dyaOrig="680">
          <v:shape id="_x0000_i1029" type="#_x0000_t75" style="width:376.3pt;height:33.95pt" o:ole="">
            <v:imagedata r:id="rId12" o:title=""/>
          </v:shape>
          <o:OLEObject Type="Embed" ProgID="Equation.DSMT4" ShapeID="_x0000_i1029" DrawAspect="Content" ObjectID="_1419659118" r:id="rId13"/>
        </w:objec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345091">
        <w:rPr>
          <w:position w:val="-28"/>
        </w:rPr>
        <w:object w:dxaOrig="6920" w:dyaOrig="680">
          <v:shape id="_x0000_i1030" type="#_x0000_t75" style="width:345.75pt;height:33.95pt" o:ole="">
            <v:imagedata r:id="rId14" o:title=""/>
          </v:shape>
          <o:OLEObject Type="Embed" ProgID="Equation.DSMT4" ShapeID="_x0000_i1030" DrawAspect="Content" ObjectID="_1419659119" r:id="rId15"/>
        </w:object>
      </w:r>
    </w:p>
    <w:p w:rsidR="00C213FE" w:rsidRDefault="00C213FE" w:rsidP="00C213FE">
      <w:pPr>
        <w:pStyle w:val="NoSpacing"/>
      </w:pPr>
    </w:p>
    <w:p w:rsidR="0074477E" w:rsidRPr="00C213FE" w:rsidRDefault="0074477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46)</w:t>
      </w:r>
      <w:r w:rsidRPr="00C213FE">
        <w:tab/>
        <w:t>Describe the modern concept of the nature of light.</w:t>
      </w:r>
    </w:p>
    <w:p w:rsidR="00C213FE" w:rsidRPr="00C213FE" w:rsidRDefault="00C213FE" w:rsidP="00C213FE">
      <w:pPr>
        <w:pStyle w:val="NoSpacing"/>
      </w:pPr>
    </w:p>
    <w:p w:rsidR="00C213FE" w:rsidRDefault="00C213FE" w:rsidP="00C213FE">
      <w:pPr>
        <w:pStyle w:val="NoSpacing"/>
      </w:pPr>
    </w:p>
    <w:p w:rsidR="0074477E" w:rsidRDefault="0074477E" w:rsidP="00C213FE">
      <w:pPr>
        <w:pStyle w:val="NoSpacing"/>
      </w:pPr>
    </w:p>
    <w:p w:rsidR="0074477E" w:rsidRDefault="0074477E" w:rsidP="00C213FE">
      <w:pPr>
        <w:pStyle w:val="NoSpacing"/>
      </w:pPr>
    </w:p>
    <w:p w:rsidR="0074477E" w:rsidRPr="00C213FE" w:rsidRDefault="0074477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lastRenderedPageBreak/>
        <w:t>47)</w:t>
      </w:r>
      <w:r w:rsidRPr="00C213FE">
        <w:tab/>
        <w:t>When a light’s color changes from red to violet, what happens to its: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A) frequency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B)  wavelength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C)  energy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48)</w:t>
      </w:r>
      <w:r w:rsidRPr="00C213FE">
        <w:tab/>
        <w:t>What 2 measurements are related by Planck’s constant (h)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49)</w:t>
      </w:r>
      <w:r w:rsidRPr="00C213FE">
        <w:tab/>
        <w:t>What units are used to measure: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A) frequency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B)  wavelength</w:t>
      </w:r>
    </w:p>
    <w:p w:rsidR="00C213FE" w:rsidRPr="00C213FE" w:rsidRDefault="00C213FE" w:rsidP="00C213FE">
      <w:pPr>
        <w:pStyle w:val="NoSpacing"/>
      </w:pPr>
    </w:p>
    <w:p w:rsidR="00C213FE" w:rsidRDefault="00C213FE" w:rsidP="00C213FE">
      <w:pPr>
        <w:pStyle w:val="NoSpacing"/>
      </w:pPr>
      <w:r w:rsidRPr="00C213FE">
        <w:tab/>
      </w:r>
      <w:r w:rsidRPr="00C213FE">
        <w:tab/>
        <w:t>C)  energy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50)</w:t>
      </w:r>
      <w:r w:rsidRPr="00C213FE">
        <w:tab/>
        <w:t>A light wave with a frequency of 4.7 x 10 -9 Hz would: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A) move at ________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B)  have a wavelength of _________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C) have ________ energy.</w:t>
      </w:r>
    </w:p>
    <w:p w:rsidR="00C213FE" w:rsidRDefault="00C213FE" w:rsidP="00C213FE">
      <w:pPr>
        <w:pStyle w:val="NoSpacing"/>
      </w:pPr>
    </w:p>
    <w:p w:rsidR="0074477E" w:rsidRPr="00C213FE" w:rsidRDefault="0074477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51)</w:t>
      </w:r>
      <w:r w:rsidRPr="00C213FE">
        <w:tab/>
        <w:t>How many quantum numbers are used to describe the ener</w:t>
      </w:r>
      <w:r>
        <w:t xml:space="preserve">gy state of an </w:t>
      </w:r>
      <w:r>
        <w:tab/>
        <w:t xml:space="preserve">electron?  </w:t>
      </w:r>
      <w:r w:rsidRPr="00C213FE">
        <w:t>List them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52)</w:t>
      </w:r>
      <w:r w:rsidRPr="00C213FE">
        <w:tab/>
        <w:t>Certain ideas are the basis for the Quantum Model of the ato</w:t>
      </w:r>
      <w:r>
        <w:t xml:space="preserve">m.  Describe each of </w:t>
      </w:r>
      <w:r>
        <w:tab/>
        <w:t xml:space="preserve">the ideas </w:t>
      </w:r>
      <w:r w:rsidRPr="00C213FE">
        <w:t>listed below: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A) Heisenberg Uncertainty Principle</w:t>
      </w:r>
    </w:p>
    <w:p w:rsidR="00C213FE" w:rsidRPr="00C213FE" w:rsidRDefault="00C213FE" w:rsidP="00C213FE">
      <w:pPr>
        <w:pStyle w:val="NoSpacing"/>
      </w:pPr>
    </w:p>
    <w:p w:rsidR="00C213FE" w:rsidRPr="00C213FE" w:rsidRDefault="0074477E" w:rsidP="00C213FE">
      <w:pPr>
        <w:pStyle w:val="NoSpacing"/>
      </w:pPr>
      <w:r>
        <w:lastRenderedPageBreak/>
        <w:tab/>
      </w:r>
      <w:r w:rsidR="00C213FE" w:rsidRPr="00C213FE">
        <w:tab/>
        <w:t>B) Pauli’s Exclusion Principle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C) the Aufbau Principle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D) Hund’s Rule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53)</w:t>
      </w:r>
      <w:r w:rsidRPr="00C213FE">
        <w:tab/>
        <w:t>Describe the shape, number of orbitals and electron capacity of the: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A)</w:t>
      </w:r>
      <w:r w:rsidRPr="00C213FE">
        <w:tab/>
        <w:t>s quantum number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B)</w:t>
      </w:r>
      <w:r w:rsidRPr="00C213FE">
        <w:tab/>
        <w:t>p quantum number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C)</w:t>
      </w:r>
      <w:r w:rsidRPr="00C213FE">
        <w:tab/>
        <w:t>d quantum number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D)</w:t>
      </w:r>
      <w:r w:rsidRPr="00C213FE">
        <w:tab/>
        <w:t>f quantum number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54)</w:t>
      </w:r>
      <w:r w:rsidRPr="00C213FE">
        <w:tab/>
        <w:t>List the number of orientations for each orbital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55)</w:t>
      </w:r>
      <w:r w:rsidRPr="00C213FE">
        <w:tab/>
        <w:t>List the number of orbital shapes available at each energy level.</w:t>
      </w:r>
    </w:p>
    <w:p w:rsidR="00C213FE" w:rsidRPr="00C213FE" w:rsidRDefault="00C213FE" w:rsidP="00C213FE">
      <w:pPr>
        <w:pStyle w:val="NoSpacing"/>
      </w:pPr>
    </w:p>
    <w:p w:rsidR="00C213FE" w:rsidRDefault="00C213FE" w:rsidP="00C213FE">
      <w:pPr>
        <w:pStyle w:val="NoSpacing"/>
      </w:pPr>
    </w:p>
    <w:p w:rsidR="0074477E" w:rsidRPr="00C213FE" w:rsidRDefault="0074477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56)</w:t>
      </w:r>
      <w:r w:rsidRPr="00C213FE">
        <w:tab/>
        <w:t xml:space="preserve">What do each of the symbols in the electron-configuration notation given below </w:t>
      </w:r>
      <w:r>
        <w:tab/>
      </w:r>
      <w:r w:rsidRPr="00C213FE">
        <w:t>stand for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3d7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57)</w:t>
      </w:r>
      <w:r w:rsidRPr="00C213FE">
        <w:tab/>
        <w:t xml:space="preserve">For the element Scandium determine its electron-configuration and write it in all </w:t>
      </w:r>
      <w:r>
        <w:tab/>
        <w:t xml:space="preserve">three </w:t>
      </w:r>
      <w:r w:rsidRPr="00C213FE">
        <w:t>possible notations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lastRenderedPageBreak/>
        <w:t>58)</w:t>
      </w:r>
      <w:r w:rsidRPr="00C213FE">
        <w:tab/>
        <w:t>Describe the placement of electrons in an atom at its: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A) ground state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B) excited state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59)</w:t>
      </w:r>
      <w:r w:rsidRPr="00C213FE">
        <w:tab/>
        <w:t>What causes an atom to move from its ground state to an excited state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60)</w:t>
      </w:r>
      <w:r w:rsidRPr="00C213FE">
        <w:tab/>
        <w:t>What happens when an atom returns from an excited state to its ground state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61)</w:t>
      </w:r>
      <w:r w:rsidRPr="00C213FE">
        <w:tab/>
        <w:t>Describe: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A) continuous spectrum</w:t>
      </w:r>
    </w:p>
    <w:p w:rsidR="00C213FE" w:rsidRDefault="00C213FE" w:rsidP="00C213FE">
      <w:pPr>
        <w:pStyle w:val="NoSpacing"/>
      </w:pPr>
    </w:p>
    <w:p w:rsidR="0074477E" w:rsidRPr="00C213FE" w:rsidRDefault="0074477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B) bright line spectrum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62)</w:t>
      </w:r>
      <w:r w:rsidRPr="00C213FE">
        <w:tab/>
        <w:t>Which type of spectrum is unique (a fingerprint) for each element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63)</w:t>
      </w:r>
      <w:r w:rsidRPr="00C213FE">
        <w:tab/>
        <w:t>What instrument is used to view a bright line spectrum?</w:t>
      </w:r>
    </w:p>
    <w:p w:rsidR="0074477E" w:rsidRDefault="0074477E" w:rsidP="00C213FE">
      <w:pPr>
        <w:pStyle w:val="NoSpacing"/>
      </w:pPr>
    </w:p>
    <w:p w:rsidR="0074477E" w:rsidRDefault="0074477E" w:rsidP="00C213FE">
      <w:pPr>
        <w:pStyle w:val="NoSpacing"/>
      </w:pPr>
    </w:p>
    <w:p w:rsidR="0074477E" w:rsidRDefault="0074477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64)</w:t>
      </w:r>
      <w:r w:rsidRPr="00C213FE">
        <w:tab/>
        <w:t xml:space="preserve">What are the maximum numbers of electrons in each of the following energy </w:t>
      </w:r>
      <w:r>
        <w:tab/>
      </w:r>
      <w:r w:rsidRPr="00C213FE">
        <w:t>levels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A) n = 1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B) n = 2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C) n = 3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D) n =  4</w:t>
      </w:r>
    </w:p>
    <w:p w:rsidR="00C213FE" w:rsidRPr="00C213FE" w:rsidRDefault="00C213FE" w:rsidP="00C213FE">
      <w:pPr>
        <w:pStyle w:val="NoSpacing"/>
      </w:pPr>
      <w:r w:rsidRPr="00C213FE">
        <w:lastRenderedPageBreak/>
        <w:t>65)</w:t>
      </w:r>
      <w:r w:rsidRPr="00C213FE">
        <w:tab/>
        <w:t>How did Bohr explain the existence of hydrogen’s bright line spectrum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66)</w:t>
      </w:r>
      <w:r w:rsidRPr="00C213FE">
        <w:tab/>
        <w:t>For each of the drawings below determine the rule being violated and why.</w:t>
      </w:r>
    </w:p>
    <w:p w:rsidR="00C213FE" w:rsidRPr="00C213FE" w:rsidRDefault="00C213FE" w:rsidP="00C213FE">
      <w:pPr>
        <w:pStyle w:val="NoSpacing"/>
      </w:pPr>
    </w:p>
    <w:p w:rsidR="00C213FE" w:rsidRPr="00C213FE" w:rsidRDefault="0074477E" w:rsidP="0074477E">
      <w:pPr>
        <w:pStyle w:val="NoSpacing"/>
        <w:jc w:val="center"/>
      </w:pPr>
      <w:r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9.9pt;margin-top:7.05pt;width:33.25pt;height:347.75pt;z-index:251660288;mso-width-relative:margin;mso-height-relative:margin" stroked="f">
            <v:textbox>
              <w:txbxContent>
                <w:p w:rsidR="0074477E" w:rsidRDefault="0074477E">
                  <w:r>
                    <w:t>A)</w:t>
                  </w:r>
                </w:p>
                <w:p w:rsidR="0074477E" w:rsidRDefault="0074477E"/>
                <w:p w:rsidR="0074477E" w:rsidRDefault="0074477E"/>
                <w:p w:rsidR="0074477E" w:rsidRDefault="0074477E">
                  <w:r>
                    <w:t>B)</w:t>
                  </w:r>
                </w:p>
                <w:p w:rsidR="0074477E" w:rsidRDefault="0074477E"/>
                <w:p w:rsidR="0074477E" w:rsidRDefault="0074477E"/>
                <w:p w:rsidR="0074477E" w:rsidRDefault="0074477E"/>
                <w:p w:rsidR="0074477E" w:rsidRDefault="0074477E">
                  <w:r>
                    <w:t>C)</w:t>
                  </w:r>
                </w:p>
                <w:p w:rsidR="0074477E" w:rsidRDefault="0074477E"/>
                <w:p w:rsidR="0074477E" w:rsidRDefault="0074477E"/>
                <w:p w:rsidR="0074477E" w:rsidRDefault="0074477E"/>
                <w:p w:rsidR="0074477E" w:rsidRDefault="0074477E"/>
                <w:p w:rsidR="0074477E" w:rsidRDefault="0074477E"/>
                <w:p w:rsidR="0074477E" w:rsidRDefault="0074477E"/>
              </w:txbxContent>
            </v:textbox>
          </v:shape>
        </w:pict>
      </w:r>
      <w:r>
        <w:rPr>
          <w:noProof/>
        </w:rPr>
        <w:drawing>
          <wp:inline distT="0" distB="0" distL="0" distR="0">
            <wp:extent cx="3855720" cy="4382135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720" cy="4382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67)</w:t>
      </w:r>
      <w:r w:rsidRPr="00C213FE">
        <w:tab/>
        <w:t xml:space="preserve">Which drawing in question </w:t>
      </w:r>
      <w:r w:rsidR="0074477E">
        <w:t>66</w:t>
      </w:r>
      <w:r w:rsidRPr="00C213FE">
        <w:t xml:space="preserve"> represents an excited atom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68)</w:t>
      </w:r>
      <w:r w:rsidRPr="00C213FE">
        <w:tab/>
        <w:t xml:space="preserve">What was the atomic measurement used by Mendeleev to set up the Periodic </w:t>
      </w:r>
      <w:r w:rsidR="0074477E">
        <w:tab/>
        <w:t xml:space="preserve">Table?  Why </w:t>
      </w:r>
      <w:r w:rsidRPr="00C213FE">
        <w:t>did he sometimes ignore this measurement?</w:t>
      </w:r>
      <w:r w:rsidRPr="00C213FE">
        <w:tab/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lastRenderedPageBreak/>
        <w:t>69)</w:t>
      </w:r>
      <w:r w:rsidRPr="00C213FE">
        <w:tab/>
        <w:t>What assumption did Mendeleev make about the spaces in his Periodic Table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70)</w:t>
      </w:r>
      <w:r w:rsidRPr="00C213FE">
        <w:tab/>
        <w:t xml:space="preserve">What was the atomic measurement used by Moseley to modify the Periodic </w:t>
      </w:r>
      <w:r w:rsidR="0074477E">
        <w:tab/>
      </w:r>
      <w:r w:rsidRPr="00C213FE">
        <w:t xml:space="preserve">Table? 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71)</w:t>
      </w:r>
      <w:r w:rsidRPr="00C213FE">
        <w:tab/>
        <w:t>State the Periodic Law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72)</w:t>
      </w:r>
      <w:r w:rsidRPr="00C213FE">
        <w:tab/>
        <w:t>How did the discovery of the Noble Gases change the Periodic Table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73)</w:t>
      </w:r>
      <w:r w:rsidRPr="00C213FE">
        <w:tab/>
        <w:t>Describe the trends for groups and periods on the periodic table for: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Atomic Radii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Ionization energy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Electronegativity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Ionic Radius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74)</w:t>
      </w:r>
      <w:r w:rsidRPr="00C213FE">
        <w:tab/>
        <w:t>What characteristics set the Noble Gases apart fro</w:t>
      </w:r>
      <w:r w:rsidR="0074477E">
        <w:t>m the other elements?  How do</w:t>
      </w:r>
      <w:r w:rsidR="0074477E">
        <w:tab/>
      </w:r>
      <w:r w:rsidR="0074477E">
        <w:tab/>
      </w:r>
      <w:r w:rsidRPr="00C213FE">
        <w:t xml:space="preserve">Ionization Energy, Electronegativity atomic radius and number of valence </w:t>
      </w:r>
      <w:r w:rsidR="0074477E">
        <w:tab/>
      </w:r>
      <w:r w:rsidRPr="00C213FE">
        <w:t>electrons inf</w:t>
      </w:r>
      <w:r w:rsidR="0074477E">
        <w:t xml:space="preserve">luence </w:t>
      </w:r>
      <w:r w:rsidRPr="00C213FE">
        <w:t>these properties?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75)</w:t>
      </w:r>
      <w:r w:rsidRPr="00C213FE">
        <w:tab/>
        <w:t>How many valence electrons are present in the</w:t>
      </w:r>
      <w:r w:rsidR="0074477E">
        <w:t xml:space="preserve"> atoms of the</w:t>
      </w:r>
      <w:r w:rsidRPr="00C213FE">
        <w:t xml:space="preserve"> following groups: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Group 1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Group 2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Group 16</w:t>
      </w: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</w: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Group 17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Group 18</w:t>
      </w:r>
    </w:p>
    <w:p w:rsidR="00C213FE" w:rsidRPr="00C213FE" w:rsidRDefault="00C213FE" w:rsidP="00C213FE">
      <w:pPr>
        <w:pStyle w:val="NoSpacing"/>
      </w:pPr>
      <w:r w:rsidRPr="00C213FE">
        <w:lastRenderedPageBreak/>
        <w:t>76)</w:t>
      </w:r>
      <w:r w:rsidRPr="00C213FE">
        <w:tab/>
        <w:t>Identify the following elements as metals, nonmetals, noble gases or metalloids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A) Zirconium</w:t>
      </w:r>
      <w:r w:rsidRPr="00C213FE">
        <w:tab/>
      </w:r>
      <w:r w:rsidRPr="00C213FE">
        <w:tab/>
      </w:r>
      <w:r w:rsidRPr="00C213FE">
        <w:tab/>
        <w:t>B) Tellurium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C) Sulfur</w:t>
      </w:r>
      <w:r w:rsidRPr="00C213FE">
        <w:tab/>
      </w:r>
      <w:r w:rsidRPr="00C213FE">
        <w:tab/>
      </w:r>
      <w:r w:rsidRPr="00C213FE">
        <w:tab/>
      </w:r>
      <w:r w:rsidRPr="00C213FE">
        <w:tab/>
        <w:t>D) Barium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E) Arsenic</w:t>
      </w:r>
      <w:r w:rsidRPr="00C213FE">
        <w:tab/>
      </w:r>
      <w:r w:rsidRPr="00C213FE">
        <w:tab/>
      </w:r>
      <w:r w:rsidRPr="00C213FE">
        <w:tab/>
      </w:r>
      <w:r w:rsidRPr="00C213FE">
        <w:tab/>
        <w:t>F) Xenon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ab/>
      </w:r>
      <w:r w:rsidRPr="00C213FE">
        <w:tab/>
        <w:t>G) Argon</w:t>
      </w:r>
      <w:r w:rsidRPr="00C213FE">
        <w:tab/>
      </w:r>
      <w:r w:rsidRPr="00C213FE">
        <w:tab/>
      </w:r>
      <w:r w:rsidRPr="00C213FE">
        <w:tab/>
      </w:r>
      <w:r w:rsidRPr="00C213FE">
        <w:tab/>
        <w:t>H) Uranium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  <w:r w:rsidRPr="00C213FE">
        <w:t>77)</w:t>
      </w:r>
      <w:r w:rsidRPr="00C213FE">
        <w:tab/>
        <w:t>Describe the process by w</w:t>
      </w:r>
      <w:r w:rsidR="0074477E">
        <w:t xml:space="preserve">hich Magnesium becomes an </w:t>
      </w:r>
      <w:r w:rsidR="00291D54">
        <w:t>ion;</w:t>
      </w:r>
      <w:r w:rsidR="0074477E">
        <w:t xml:space="preserve"> </w:t>
      </w:r>
      <w:r w:rsidRPr="00C213FE">
        <w:t xml:space="preserve">include Ionization </w:t>
      </w:r>
      <w:r w:rsidR="0074477E">
        <w:tab/>
        <w:t xml:space="preserve">Energy and </w:t>
      </w:r>
      <w:r w:rsidRPr="00C213FE">
        <w:t xml:space="preserve">Electronegativity in your answer as well as the number of electrons </w:t>
      </w:r>
      <w:r w:rsidR="0074477E">
        <w:tab/>
        <w:t xml:space="preserve">involved and the </w:t>
      </w:r>
      <w:r w:rsidRPr="00C213FE">
        <w:t>charge on the ion formed. Draw an orbital notation for the ion.</w:t>
      </w: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C213FE" w:rsidRPr="00C213FE" w:rsidRDefault="00C213FE" w:rsidP="00C213FE">
      <w:pPr>
        <w:pStyle w:val="NoSpacing"/>
      </w:pPr>
    </w:p>
    <w:p w:rsidR="004D5F2B" w:rsidRPr="00C213FE" w:rsidRDefault="00C213FE" w:rsidP="00C213FE">
      <w:pPr>
        <w:pStyle w:val="NoSpacing"/>
      </w:pPr>
      <w:r w:rsidRPr="00C213FE">
        <w:t>78)</w:t>
      </w:r>
      <w:r w:rsidRPr="00C213FE">
        <w:tab/>
        <w:t xml:space="preserve">Describe the process by </w:t>
      </w:r>
      <w:r w:rsidR="0074477E">
        <w:t xml:space="preserve">which Nitrogen becomes an </w:t>
      </w:r>
      <w:r w:rsidR="00291D54">
        <w:t>ion;</w:t>
      </w:r>
      <w:r w:rsidR="0074477E">
        <w:t xml:space="preserve"> </w:t>
      </w:r>
      <w:r w:rsidRPr="00C213FE">
        <w:t xml:space="preserve">include Ionization </w:t>
      </w:r>
      <w:r w:rsidR="0074477E">
        <w:tab/>
        <w:t xml:space="preserve">Energy and </w:t>
      </w:r>
      <w:r w:rsidRPr="00C213FE">
        <w:t xml:space="preserve">Electronegativity in your answer as well as the number of electrons </w:t>
      </w:r>
      <w:r w:rsidR="0074477E">
        <w:tab/>
        <w:t xml:space="preserve">involved and the </w:t>
      </w:r>
      <w:r w:rsidRPr="00C213FE">
        <w:t>charge on the ion formed. Draw an orbital notation for the ion.</w:t>
      </w:r>
    </w:p>
    <w:sectPr w:rsidR="004D5F2B" w:rsidRPr="00C213FE" w:rsidSect="004D5F2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C213FE"/>
    <w:rsid w:val="00230E55"/>
    <w:rsid w:val="00291D54"/>
    <w:rsid w:val="002B6336"/>
    <w:rsid w:val="00430B4D"/>
    <w:rsid w:val="004D5F2B"/>
    <w:rsid w:val="00512D29"/>
    <w:rsid w:val="0074477E"/>
    <w:rsid w:val="00C213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Palatino Linotype" w:eastAsiaTheme="minorHAnsi" w:hAnsi="Palatino Linotype" w:cstheme="minorBidi"/>
        <w:sz w:val="24"/>
        <w:szCs w:val="24"/>
        <w:lang w:val="en-US" w:eastAsia="en-US" w:bidi="ar-SA"/>
      </w:rPr>
    </w:rPrDefault>
    <w:pPrDefault>
      <w:pPr>
        <w:spacing w:after="200" w:line="48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5F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213FE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447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477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4</Pages>
  <Words>1469</Words>
  <Characters>8379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rth Haven Public Schools</Company>
  <LinksUpToDate>false</LinksUpToDate>
  <CharactersWithSpaces>98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2</cp:revision>
  <dcterms:created xsi:type="dcterms:W3CDTF">2013-01-14T13:28:00Z</dcterms:created>
  <dcterms:modified xsi:type="dcterms:W3CDTF">2013-01-14T13:58:00Z</dcterms:modified>
</cp:coreProperties>
</file>